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657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13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55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32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55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61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602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542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85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8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366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7E985F-3E95-4DD0-8DEA-F9BC83243E1F}" type="datetimeFigureOut">
              <a:rPr lang="en-US" smtClean="0"/>
              <a:t>7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6C170-79F1-4159-997F-34847052C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425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7.png"/><Relationship Id="rId3" Type="http://schemas.openxmlformats.org/officeDocument/2006/relationships/audio" Target="../media/media2.mp3"/><Relationship Id="rId7" Type="http://schemas.openxmlformats.org/officeDocument/2006/relationships/audio" Target="../media/audio3.wav"/><Relationship Id="rId12" Type="http://schemas.openxmlformats.org/officeDocument/2006/relationships/image" Target="../media/image6.gif"/><Relationship Id="rId2" Type="http://schemas.microsoft.com/office/2007/relationships/media" Target="../media/media2.mp3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1.wav"/><Relationship Id="rId15" Type="http://schemas.openxmlformats.org/officeDocument/2006/relationships/image" Target="../media/image1.png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6.gif"/><Relationship Id="rId2" Type="http://schemas.microsoft.com/office/2007/relationships/media" Target="../media/media2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image" Target="../media/image5.png"/><Relationship Id="rId5" Type="http://schemas.openxmlformats.org/officeDocument/2006/relationships/audio" Target="../media/audio1.wav"/><Relationship Id="rId15" Type="http://schemas.openxmlformats.org/officeDocument/2006/relationships/image" Target="../media/image1.png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png"/><Relationship Id="rId18" Type="http://schemas.openxmlformats.org/officeDocument/2006/relationships/image" Target="../media/image13.jpeg"/><Relationship Id="rId3" Type="http://schemas.openxmlformats.org/officeDocument/2006/relationships/audio" Target="../media/media2.mp3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2.png"/><Relationship Id="rId2" Type="http://schemas.microsoft.com/office/2007/relationships/media" Target="../media/media2.mp3"/><Relationship Id="rId16" Type="http://schemas.openxmlformats.org/officeDocument/2006/relationships/image" Target="../media/image11.jpeg"/><Relationship Id="rId20" Type="http://schemas.openxmlformats.org/officeDocument/2006/relationships/image" Target="../media/image15.jpeg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6.gif"/><Relationship Id="rId5" Type="http://schemas.openxmlformats.org/officeDocument/2006/relationships/audio" Target="../media/audio1.wav"/><Relationship Id="rId15" Type="http://schemas.openxmlformats.org/officeDocument/2006/relationships/image" Target="../media/image10.jpeg"/><Relationship Id="rId10" Type="http://schemas.openxmlformats.org/officeDocument/2006/relationships/image" Target="../media/image5.png"/><Relationship Id="rId19" Type="http://schemas.openxmlformats.org/officeDocument/2006/relationships/image" Target="../media/image1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wmf"/><Relationship Id="rId1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hiệu Rung chuông vàng (2007 - 2010)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93921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3154"/>
          <a:stretch/>
        </p:blipFill>
        <p:spPr>
          <a:xfrm>
            <a:off x="2433086" y="1774528"/>
            <a:ext cx="7634839" cy="494109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51860" y="220360"/>
            <a:ext cx="621899" cy="669245"/>
          </a:xfrm>
          <a:prstGeom prst="ellipse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6159" y="220360"/>
            <a:ext cx="10928418" cy="1077218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â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â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7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357" t="14595" r="3426" b="37053"/>
          <a:stretch/>
        </p:blipFill>
        <p:spPr>
          <a:xfrm>
            <a:off x="1016792" y="1733549"/>
            <a:ext cx="9515475" cy="38004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1514" t="64092" r="67697" b="3147"/>
          <a:stretch/>
        </p:blipFill>
        <p:spPr>
          <a:xfrm>
            <a:off x="6304974" y="5010149"/>
            <a:ext cx="1573498" cy="18478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8806" t="62518" r="32409" b="2289"/>
          <a:stretch/>
        </p:blipFill>
        <p:spPr>
          <a:xfrm>
            <a:off x="9596112" y="5010149"/>
            <a:ext cx="1795463" cy="16358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4201" t="63948" r="9701" b="2576"/>
          <a:stretch/>
        </p:blipFill>
        <p:spPr>
          <a:xfrm>
            <a:off x="1876100" y="4629150"/>
            <a:ext cx="1438275" cy="222885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970872" y="3144824"/>
            <a:ext cx="1267753" cy="372335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9596112" y="3144823"/>
            <a:ext cx="1267753" cy="372335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06497" y="4723540"/>
            <a:ext cx="1267753" cy="372335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96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0 L -0.0668 -0.6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3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48148E-6 L -0.24271 -0.6233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35" y="-3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22222E-6 L -0.2138 -0.363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90" y="-1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436" r="4307"/>
          <a:stretch/>
        </p:blipFill>
        <p:spPr>
          <a:xfrm>
            <a:off x="1828801" y="1338298"/>
            <a:ext cx="8058150" cy="382905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04260" y="193040"/>
            <a:ext cx="621899" cy="669245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59509" y="193040"/>
            <a:ext cx="10928418" cy="1384995"/>
            <a:chOff x="1159509" y="193040"/>
            <a:chExt cx="10928418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1159509" y="193040"/>
              <a:ext cx="10928418" cy="13849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à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à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9 m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ang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4 m. </a:t>
              </a:r>
            </a:p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à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ừa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(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ở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uô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à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       m.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3170898" y="1172398"/>
              <a:ext cx="439078" cy="331801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266950" y="5144231"/>
            <a:ext cx="8420099" cy="1673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ở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uôi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00CC"/>
              </a:solidFill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99 – 54 = 45 (m)</a:t>
            </a:r>
            <a:endParaRPr lang="en-US" sz="2400" b="1" dirty="0">
              <a:solidFill>
                <a:srgbClr val="0000CC"/>
              </a:solidFill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5 </a:t>
            </a:r>
            <a:r>
              <a:rPr lang="en-US" sz="32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CC"/>
              </a:solidFill>
              <a:effectLst/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27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82479" y="1371579"/>
            <a:ext cx="8642596" cy="309564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HỌC KẾT THÚC</a:t>
            </a:r>
            <a:endParaRPr lang="en-US" sz="8000" b="1" cap="none" spc="0" dirty="0">
              <a:ln w="0"/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621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8"/>
          <a:srcRect l="16880" t="43921" r="22818" b="33152"/>
          <a:stretch/>
        </p:blipFill>
        <p:spPr>
          <a:xfrm>
            <a:off x="2473037" y="3186850"/>
            <a:ext cx="5818910" cy="8523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00CC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0000CC"/>
                </a:solidFill>
                <a:latin typeface="Algerian" pitchFamily="82" charset="0"/>
              </a:rPr>
              <a:t>HỎI 1 </a:t>
            </a:r>
            <a:endParaRPr lang="en-US" sz="5400" dirty="0">
              <a:solidFill>
                <a:srgbClr val="0000CC"/>
              </a:solidFill>
              <a:latin typeface="Algerian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4413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12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1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2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3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4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5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6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7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19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/>
          <a:srcRect l="57799" t="67717" r="22865" b="8681"/>
          <a:stretch/>
        </p:blipFill>
        <p:spPr>
          <a:xfrm>
            <a:off x="7899399" y="4882884"/>
            <a:ext cx="1865746" cy="87745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5787" y="1895605"/>
            <a:ext cx="110340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ãy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ãy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/>
          <a:srcRect l="17645" t="67966" r="55266" b="8555"/>
          <a:stretch/>
        </p:blipFill>
        <p:spPr>
          <a:xfrm>
            <a:off x="1673132" y="4882884"/>
            <a:ext cx="2613892" cy="872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16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52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07982 0.04352 C -0.09636 0.05348 -0.12122 0.05903 -0.1474 0.05903 C -0.17708 0.05903 -0.20091 0.05348 -0.21745 0.04352 L -0.29701 -3.33333E-6 " pathEditMode="relative" rAng="0" ptsTypes="AAAAA">
                                      <p:cBhvr>
                                        <p:cTn id="14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57" y="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2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00CC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0000CC"/>
                </a:solidFill>
                <a:latin typeface="Algerian" pitchFamily="82" charset="0"/>
              </a:rPr>
              <a:t>HỎI 2 </a:t>
            </a:r>
            <a:endParaRPr lang="en-US" sz="5400" dirty="0">
              <a:solidFill>
                <a:srgbClr val="0000CC"/>
              </a:solidFill>
              <a:latin typeface="Algerian" pitchFamily="8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8049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12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1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2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3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4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5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6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7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19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6"/>
          <a:srcRect l="12988" t="46522" r="20605"/>
          <a:stretch/>
        </p:blipFill>
        <p:spPr>
          <a:xfrm>
            <a:off x="2879579" y="1188560"/>
            <a:ext cx="6334125" cy="182610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4837" y="2859565"/>
            <a:ext cx="1103406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, N, I ở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km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km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</a:p>
          <a:p>
            <a:pPr algn="just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8781" y="5231708"/>
            <a:ext cx="3477238" cy="990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ckThin" algn="ctr">
            <a:solidFill>
              <a:srgbClr val="0000FF"/>
            </a:solidFill>
            <a:round/>
            <a:headEnd/>
            <a:tailEnd/>
          </a:ln>
        </p:spPr>
        <p:txBody>
          <a:bodyPr wrap="none" lIns="97960" tIns="48980" rIns="97960" bIns="48980" anchor="ctr"/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9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9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9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endParaRPr lang="en-US" altLang="en-US" sz="39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8074447" y="5148570"/>
            <a:ext cx="3172148" cy="91630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ckThin" algn="ctr">
            <a:solidFill>
              <a:srgbClr val="0000FF"/>
            </a:solidFill>
            <a:round/>
            <a:headEnd/>
            <a:tailEnd/>
          </a:ln>
        </p:spPr>
        <p:txBody>
          <a:bodyPr wrap="none" lIns="97960" tIns="48980" rIns="97960" bIns="48980" anchor="ctr"/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en-US" sz="396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39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9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9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9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altLang="en-US" sz="39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9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AutoShape 46"/>
          <p:cNvSpPr>
            <a:spLocks noChangeArrowheads="1"/>
          </p:cNvSpPr>
          <p:nvPr/>
        </p:nvSpPr>
        <p:spPr bwMode="auto">
          <a:xfrm>
            <a:off x="8074447" y="5159299"/>
            <a:ext cx="3172148" cy="9144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57150" cmpd="thickThin" algn="ctr">
            <a:solidFill>
              <a:srgbClr val="000066"/>
            </a:solidFill>
            <a:round/>
            <a:headEnd/>
            <a:tailEnd/>
          </a:ln>
        </p:spPr>
        <p:txBody>
          <a:bodyPr wrap="none" lIns="97960" tIns="48980" rIns="97960" bIns="48980" anchor="ctr"/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348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4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altLang="en-US" sz="34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01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85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385" decel="100000"/>
                                        <p:tgtEl>
                                          <p:spTgt spid="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385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385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1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1" decel="100000"/>
                                        <p:tgtEl>
                                          <p:spTgt spid="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800" accel="100000" fill="hold">
                                          <p:stCondLst>
                                            <p:cond delay="501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50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800" accel="100000" fill="hold">
                                          <p:stCondLst>
                                            <p:cond delay="501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50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800" accel="100000" fill="hold">
                                          <p:stCondLst>
                                            <p:cond delay="501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5" dur="752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3" grpId="0"/>
      <p:bldP spid="24" grpId="0"/>
      <p:bldP spid="25" grpId="0" animBg="1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0000CC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0000CC"/>
                </a:solidFill>
                <a:latin typeface="Algerian" pitchFamily="82" charset="0"/>
              </a:rPr>
              <a:t>HỎI </a:t>
            </a:r>
            <a:r>
              <a:rPr lang="en-US" sz="5400" dirty="0">
                <a:solidFill>
                  <a:srgbClr val="0000CC"/>
                </a:solidFill>
                <a:latin typeface="Algerian" pitchFamily="82" charset="0"/>
              </a:rPr>
              <a:t>3</a:t>
            </a:r>
            <a:r>
              <a:rPr lang="en-US" sz="5400" dirty="0" smtClean="0">
                <a:solidFill>
                  <a:srgbClr val="0000CC"/>
                </a:solidFill>
                <a:latin typeface="Algerian" pitchFamily="82" charset="0"/>
              </a:rPr>
              <a:t> </a:t>
            </a:r>
            <a:endParaRPr lang="en-US" sz="5400" dirty="0">
              <a:solidFill>
                <a:srgbClr val="0000CC"/>
              </a:solidFill>
              <a:latin typeface="Algerian" pitchFamily="8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95942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11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1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2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3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4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5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6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7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19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988858" y="1162236"/>
            <a:ext cx="57009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0" y="1891713"/>
            <a:ext cx="5836656" cy="2077368"/>
            <a:chOff x="0" y="1891713"/>
            <a:chExt cx="5836656" cy="2077368"/>
          </a:xfrm>
        </p:grpSpPr>
        <p:pic>
          <p:nvPicPr>
            <p:cNvPr id="3083" name="Picture 11" descr="58.752 hình ảnh về Cá Voi Xanh, cận cảnh sắc nét, chất lượng cao - Mua bán hình  ảnh shutterstock giá rẻ chỉ từ 3.000 đ trong 2 phút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016"/>
            <a:stretch/>
          </p:blipFill>
          <p:spPr bwMode="auto">
            <a:xfrm>
              <a:off x="959520" y="2276809"/>
              <a:ext cx="4877136" cy="994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1007621" y="3412217"/>
              <a:ext cx="4701309" cy="9236"/>
            </a:xfrm>
            <a:prstGeom prst="straightConnector1">
              <a:avLst/>
            </a:prstGeom>
            <a:ln w="571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65993" y="3384306"/>
              <a:ext cx="11845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 m</a:t>
              </a:r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87" name="Picture 15" descr="Hình nền chữ B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830"/>
            <a:stretch/>
          </p:blipFill>
          <p:spPr bwMode="auto">
            <a:xfrm>
              <a:off x="0" y="1891713"/>
              <a:ext cx="1034473" cy="1174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Group 34"/>
          <p:cNvGrpSpPr/>
          <p:nvPr/>
        </p:nvGrpSpPr>
        <p:grpSpPr>
          <a:xfrm>
            <a:off x="2747937" y="4270568"/>
            <a:ext cx="4453975" cy="2505360"/>
            <a:chOff x="2747937" y="4270568"/>
            <a:chExt cx="4453975" cy="2505360"/>
          </a:xfrm>
        </p:grpSpPr>
        <p:pic>
          <p:nvPicPr>
            <p:cNvPr id="3081" name="Picture 9" descr="Tô màu Con Cá Voi Xanh - Trang Tô Màu Cho Bé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437" y="4270568"/>
              <a:ext cx="3402475" cy="21727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0" name="Straight Arrow Connector 29"/>
            <p:cNvCxnSpPr/>
            <p:nvPr/>
          </p:nvCxnSpPr>
          <p:spPr>
            <a:xfrm>
              <a:off x="3799437" y="6191153"/>
              <a:ext cx="3402475" cy="0"/>
            </a:xfrm>
            <a:prstGeom prst="straightConnector1">
              <a:avLst/>
            </a:prstGeom>
            <a:ln w="571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247986" y="6191153"/>
              <a:ext cx="11845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3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m</a:t>
              </a:r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94" name="Picture 22" descr="Hình nền chữ C"/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97"/>
            <a:stretch/>
          </p:blipFill>
          <p:spPr bwMode="auto">
            <a:xfrm>
              <a:off x="2747937" y="4860554"/>
              <a:ext cx="1100570" cy="11798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4" name="Group 33"/>
          <p:cNvGrpSpPr/>
          <p:nvPr/>
        </p:nvGrpSpPr>
        <p:grpSpPr>
          <a:xfrm>
            <a:off x="6644574" y="1790855"/>
            <a:ext cx="5547426" cy="3575526"/>
            <a:chOff x="6644574" y="1790855"/>
            <a:chExt cx="5547426" cy="3575526"/>
          </a:xfrm>
        </p:grpSpPr>
        <p:pic>
          <p:nvPicPr>
            <p:cNvPr id="3076" name="Picture 4" descr="Dinosaurio Juguete De - Gráficos vectoriales gratis en Pixabay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3127" y="2546568"/>
              <a:ext cx="4383671" cy="2191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7703127" y="4738404"/>
              <a:ext cx="4488873" cy="34677"/>
            </a:xfrm>
            <a:prstGeom prst="straightConnector1">
              <a:avLst/>
            </a:prstGeom>
            <a:ln w="571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113089" y="4781606"/>
              <a:ext cx="11845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 m</a:t>
              </a:r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96" name="Picture 24" descr="Letter B 3d Clean Red Isolated Stock Illustration 1104382721"/>
            <p:cNvPicPr>
              <a:picLocks noChangeAspect="1" noChangeArrowheads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463"/>
            <a:stretch/>
          </p:blipFill>
          <p:spPr bwMode="auto">
            <a:xfrm>
              <a:off x="6644574" y="1790855"/>
              <a:ext cx="1186279" cy="1159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3427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752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39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19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3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0287" y="2500312"/>
            <a:ext cx="7591425" cy="18573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849971" y="1351895"/>
            <a:ext cx="261398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6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65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854" y="3655279"/>
            <a:ext cx="4700644" cy="217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46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64160" y="193040"/>
            <a:ext cx="762000" cy="812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6160" y="277510"/>
            <a:ext cx="120269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7161" y="1162425"/>
            <a:ext cx="11529697" cy="1875030"/>
            <a:chOff x="137161" y="1162425"/>
            <a:chExt cx="11529697" cy="1875030"/>
          </a:xfrm>
        </p:grpSpPr>
        <p:sp>
          <p:nvSpPr>
            <p:cNvPr id="5" name="TextBox 4"/>
            <p:cNvSpPr txBox="1"/>
            <p:nvPr/>
          </p:nvSpPr>
          <p:spPr>
            <a:xfrm>
              <a:off x="137161" y="1256890"/>
              <a:ext cx="3784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7 </a:t>
              </a:r>
              <a:r>
                <a:rPr lang="en-US" sz="3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m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   cm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259330" y="1172420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7161" y="2258619"/>
              <a:ext cx="3784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 cm =            </a:t>
              </a:r>
              <a:r>
                <a:rPr lang="en-US" sz="3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m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259330" y="2156853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72016" y="1334460"/>
              <a:ext cx="33013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=          </a:t>
              </a:r>
              <a:r>
                <a:rPr lang="en-US" sz="3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m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43451" y="1172420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72016" y="2336189"/>
              <a:ext cx="35775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0 cm =         m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73280" y="2202195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445070" y="1294931"/>
              <a:ext cx="32217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=         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9781950" y="1162425"/>
              <a:ext cx="956979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445070" y="2296660"/>
              <a:ext cx="31062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 </a:t>
              </a:r>
              <a:r>
                <a:rPr lang="en-US" sz="3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m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 m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0198646" y="2137065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65785" y="4123830"/>
            <a:ext cx="9168765" cy="835260"/>
            <a:chOff x="137160" y="1172420"/>
            <a:chExt cx="9168765" cy="835260"/>
          </a:xfrm>
        </p:grpSpPr>
        <p:sp>
          <p:nvSpPr>
            <p:cNvPr id="19" name="TextBox 18"/>
            <p:cNvSpPr txBox="1"/>
            <p:nvPr/>
          </p:nvSpPr>
          <p:spPr>
            <a:xfrm>
              <a:off x="137160" y="1256890"/>
              <a:ext cx="41024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1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=             m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2259330" y="1172420"/>
              <a:ext cx="1233806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80585" y="1299126"/>
              <a:ext cx="46253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000 m =         km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6858638" y="1172420"/>
              <a:ext cx="762000" cy="835260"/>
            </a:xfrm>
            <a:prstGeom prst="roundRect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Rounded Rectangle 30"/>
          <p:cNvSpPr/>
          <p:nvPr/>
        </p:nvSpPr>
        <p:spPr>
          <a:xfrm>
            <a:off x="2259330" y="1174024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257743" y="2164154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827171" y="1172420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476634" y="2202195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748615" y="1176683"/>
            <a:ext cx="97449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0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10202000" y="2164154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687955" y="4131131"/>
            <a:ext cx="1259999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304747" y="4113835"/>
            <a:ext cx="762000" cy="83526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78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1099" t="13691" r="2561"/>
          <a:stretch/>
        </p:blipFill>
        <p:spPr>
          <a:xfrm>
            <a:off x="2598821" y="862285"/>
            <a:ext cx="5688530" cy="33550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64160" y="193040"/>
            <a:ext cx="762000" cy="812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6159" y="277510"/>
            <a:ext cx="10928418" cy="584775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5160" y="4314702"/>
            <a:ext cx="11298186" cy="2463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600" b="1" dirty="0" err="1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3600" b="1" dirty="0" err="1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600" b="1" dirty="0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CC"/>
              </a:solidFill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18 + 35 + 18 = 71 (m)</a:t>
            </a:r>
            <a:endParaRPr lang="en-US" sz="2800" b="1" dirty="0">
              <a:solidFill>
                <a:srgbClr val="0000CC"/>
              </a:solidFill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		  </a:t>
            </a:r>
            <a:r>
              <a:rPr lang="en-US" sz="3600" b="1" dirty="0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3600" b="1" dirty="0" err="1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 smtClean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71 </a:t>
            </a:r>
            <a:r>
              <a:rPr lang="en-US" sz="3600" b="1" dirty="0" err="1">
                <a:solidFill>
                  <a:srgbClr val="0000CC"/>
                </a:solidFill>
                <a:latin typeface="HP001 4 hàng" panose="020B06030503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endParaRPr lang="en-US" sz="2800" b="1" dirty="0">
              <a:solidFill>
                <a:srgbClr val="0000CC"/>
              </a:solidFill>
              <a:effectLst/>
              <a:latin typeface="HP001 4 hàng" panose="020B06030503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18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026" t="14654" r="4580"/>
          <a:stretch/>
        </p:blipFill>
        <p:spPr>
          <a:xfrm>
            <a:off x="211756" y="1626669"/>
            <a:ext cx="6674668" cy="467787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04260" y="193040"/>
            <a:ext cx="621899" cy="669245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26159" y="277510"/>
            <a:ext cx="10928418" cy="1077218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km.</a:t>
            </a:r>
          </a:p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829827" y="2993457"/>
            <a:ext cx="19251" cy="10299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95637" y="3246799"/>
            <a:ext cx="1106905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k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886424" y="1670686"/>
            <a:ext cx="5113073" cy="4705350"/>
          </a:xfrm>
          <a:prstGeom prst="round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hay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dấu-tích - Hoa Đà Việt 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795" y="3183888"/>
            <a:ext cx="905782" cy="90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 flipH="1" flipV="1">
            <a:off x="2830128" y="4023362"/>
            <a:ext cx="26972" cy="19678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95636" y="4745683"/>
            <a:ext cx="144301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k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 descr="Dấu gạch chéo Biểu tượng cảm xúc ❌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317" y="5459997"/>
            <a:ext cx="701675" cy="70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H="1">
            <a:off x="2839452" y="4023361"/>
            <a:ext cx="2989848" cy="18599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861860" y="4116482"/>
            <a:ext cx="144301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k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" descr="dấu-tích - Hoa Đà Việt 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317" y="4199292"/>
            <a:ext cx="841259" cy="841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275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15" grpId="0" animBg="1"/>
      <p:bldP spid="2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424</Words>
  <Application>Microsoft Office PowerPoint</Application>
  <PresentationFormat>Widescreen</PresentationFormat>
  <Paragraphs>97</Paragraphs>
  <Slides>13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lgerian</vt:lpstr>
      <vt:lpstr>Arial</vt:lpstr>
      <vt:lpstr>Calibri</vt:lpstr>
      <vt:lpstr>Calibri Light</vt:lpstr>
      <vt:lpstr>HP001 4 hàng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echCare</dc:creator>
  <cp:lastModifiedBy>TechCare</cp:lastModifiedBy>
  <cp:revision>16</cp:revision>
  <dcterms:created xsi:type="dcterms:W3CDTF">2021-07-06T03:07:15Z</dcterms:created>
  <dcterms:modified xsi:type="dcterms:W3CDTF">2021-07-06T10:15:43Z</dcterms:modified>
</cp:coreProperties>
</file>